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345D" w:rsidRPr="002A2E5A" w:rsidRDefault="00A2345D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2A2E5A" w:rsidRDefault="00A2345D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RRATA – 4</w:t>
      </w:r>
      <w:r w:rsidRPr="002A2E5A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2A2E5A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2A2E5A">
        <w:rPr>
          <w:rFonts w:ascii="Times New Roman" w:hAnsi="Times New Roman" w:cs="Times New Roman"/>
          <w:b/>
          <w:sz w:val="24"/>
          <w:szCs w:val="24"/>
        </w:rPr>
        <w:t>TEXT</w:t>
      </w:r>
      <w:r w:rsidR="009717B7">
        <w:rPr>
          <w:rFonts w:ascii="Times New Roman" w:hAnsi="Times New Roman" w:cs="Times New Roman"/>
          <w:b/>
          <w:sz w:val="24"/>
          <w:szCs w:val="24"/>
        </w:rPr>
        <w:t xml:space="preserve"> – Second printing and higher</w:t>
      </w:r>
    </w:p>
    <w:p w:rsidR="0083587F" w:rsidRDefault="0020425F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6F51E0">
        <w:rPr>
          <w:rFonts w:ascii="Times New Roman" w:hAnsi="Times New Roman" w:cs="Times New Roman"/>
          <w:b/>
          <w:sz w:val="24"/>
          <w:szCs w:val="24"/>
        </w:rPr>
        <w:t>9-15</w:t>
      </w:r>
      <w:r w:rsidR="00355794">
        <w:rPr>
          <w:rFonts w:ascii="Times New Roman" w:hAnsi="Times New Roman" w:cs="Times New Roman"/>
          <w:b/>
          <w:sz w:val="24"/>
          <w:szCs w:val="24"/>
        </w:rPr>
        <w:t>-16</w:t>
      </w:r>
    </w:p>
    <w:p w:rsidR="00484B7C" w:rsidRPr="002A2E5A" w:rsidRDefault="00484B7C" w:rsidP="00484B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Front </w:t>
      </w:r>
      <w:proofErr w:type="spellStart"/>
      <w:r w:rsidRPr="002A2E5A">
        <w:rPr>
          <w:rFonts w:ascii="Times New Roman" w:hAnsi="Times New Roman" w:cs="Times New Roman"/>
          <w:b/>
          <w:sz w:val="24"/>
          <w:szCs w:val="24"/>
        </w:rPr>
        <w:t>endsheet</w:t>
      </w:r>
      <w:proofErr w:type="spellEnd"/>
      <w:r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484B7C" w:rsidRPr="00751695" w:rsidRDefault="0063586B" w:rsidP="00484B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actors for Unit Conversions</w:t>
      </w:r>
      <w:r w:rsidR="00484B7C" w:rsidRPr="00751695">
        <w:rPr>
          <w:rFonts w:ascii="Times New Roman" w:hAnsi="Times New Roman" w:cs="Times New Roman"/>
          <w:sz w:val="24"/>
          <w:szCs w:val="24"/>
        </w:rPr>
        <w:t xml:space="preserve">, under Pressure units:  on the second line there should be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484B7C" w:rsidRPr="00751695">
        <w:rPr>
          <w:rFonts w:ascii="Times New Roman" w:hAnsi="Times New Roman" w:cs="Times New Roman"/>
          <w:sz w:val="24"/>
          <w:szCs w:val="24"/>
        </w:rPr>
        <w:t>“</w:t>
      </w:r>
      <w:r w:rsidR="00484B7C" w:rsidRPr="00751695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pt;height:15.9pt" o:ole="">
            <v:imagedata r:id="rId6" o:title=""/>
          </v:shape>
          <o:OLEObject Type="Embed" ProgID="Equation.DSMT4" ShapeID="_x0000_i1025" DrawAspect="Content" ObjectID="_1535476628" r:id="rId7"/>
        </w:object>
      </w:r>
      <w:r w:rsidR="00484B7C" w:rsidRPr="00751695">
        <w:rPr>
          <w:rFonts w:ascii="Times New Roman" w:hAnsi="Times New Roman" w:cs="Times New Roman"/>
          <w:sz w:val="24"/>
          <w:szCs w:val="24"/>
        </w:rPr>
        <w:t>” before</w:t>
      </w:r>
      <w:r w:rsidR="00484B7C">
        <w:rPr>
          <w:rFonts w:ascii="Times New Roman" w:hAnsi="Times New Roman" w:cs="Times New Roman"/>
          <w:sz w:val="24"/>
          <w:szCs w:val="24"/>
        </w:rPr>
        <w:t>, not after,</w:t>
      </w:r>
      <w:r w:rsidR="00484B7C" w:rsidRPr="00751695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484B7C" w:rsidRPr="0075169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B7C"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355794" w:rsidRPr="00894C86" w:rsidRDefault="00355794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185AF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31:   </w:t>
      </w:r>
      <w:r w:rsidR="00185AF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roblem 2.13, part (b), with the following:  “</w:t>
      </w:r>
      <w:r w:rsidRPr="00185AFE">
        <w:rPr>
          <w:rFonts w:ascii="Times New Roman" w:hAnsi="Times New Roman" w:cs="Times New Roman"/>
          <w:sz w:val="24"/>
          <w:szCs w:val="24"/>
        </w:rPr>
        <w:t>Suppose you decide to install the 240W</w:t>
      </w:r>
      <w:r w:rsidR="002C7DDD">
        <w:rPr>
          <w:rFonts w:ascii="Times New Roman" w:hAnsi="Times New Roman" w:cs="Times New Roman"/>
          <w:sz w:val="24"/>
          <w:szCs w:val="24"/>
        </w:rPr>
        <w:t xml:space="preserve"> </w:t>
      </w:r>
      <w:r w:rsidRPr="00185AFE">
        <w:rPr>
          <w:rFonts w:ascii="Times New Roman" w:hAnsi="Times New Roman" w:cs="Times New Roman"/>
          <w:sz w:val="24"/>
          <w:szCs w:val="24"/>
        </w:rPr>
        <w:t>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</w:t>
      </w:r>
      <w:r w:rsidR="00185AFE">
        <w:rPr>
          <w:rFonts w:ascii="Times New Roman" w:hAnsi="Times New Roman" w:cs="Times New Roman"/>
          <w:sz w:val="24"/>
          <w:szCs w:val="24"/>
        </w:rPr>
        <w:t xml:space="preserve"> be for the utility "sell back"</w:t>
      </w:r>
      <w:r w:rsidRPr="00185AFE">
        <w:rPr>
          <w:rFonts w:ascii="Times New Roman" w:hAnsi="Times New Roman" w:cs="Times New Roman"/>
          <w:sz w:val="24"/>
          <w:szCs w:val="24"/>
        </w:rPr>
        <w:t> over that 3-year period? What more would you need to know to determine whether the investment in the solar panels would pay off?</w:t>
      </w:r>
      <w:r w:rsidR="00185AFE">
        <w:rPr>
          <w:rFonts w:ascii="Times New Roman" w:hAnsi="Times New Roman" w:cs="Times New Roman"/>
          <w:sz w:val="24"/>
          <w:szCs w:val="24"/>
        </w:rPr>
        <w:t>”</w:t>
      </w:r>
      <w:r w:rsidRPr="00185A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4C86" w:rsidRPr="006F51E0" w:rsidRDefault="00894C86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70:  </w:t>
      </w:r>
      <w:r w:rsidR="00DE6B01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problem 3.13, part (a), </w:t>
      </w:r>
      <w:r>
        <w:rPr>
          <w:rFonts w:ascii="Times New Roman" w:hAnsi="Times New Roman" w:cs="Times New Roman"/>
          <w:bCs/>
          <w:color w:val="222222"/>
          <w:sz w:val="24"/>
          <w:szCs w:val="24"/>
        </w:rPr>
        <w:t>insert the phrase “(assume it’s rectangular)” at the end of the first sentence.</w:t>
      </w:r>
    </w:p>
    <w:p w:rsidR="006F51E0" w:rsidRPr="00185AFE" w:rsidRDefault="006F51E0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74: </w:t>
      </w:r>
      <w:r>
        <w:rPr>
          <w:rFonts w:ascii="Times New Roman" w:hAnsi="Times New Roman" w:cs="Times New Roman"/>
          <w:sz w:val="24"/>
          <w:szCs w:val="24"/>
        </w:rPr>
        <w:t>In problem 3.30, the first line should have the word “Wet” inserted at the beginning</w:t>
      </w:r>
      <w:proofErr w:type="gramStart"/>
      <w:r>
        <w:rPr>
          <w:rFonts w:ascii="Times New Roman" w:hAnsi="Times New Roman" w:cs="Times New Roman"/>
          <w:sz w:val="24"/>
          <w:szCs w:val="24"/>
        </w:rPr>
        <w:t>;  “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Wet coal being used….”  Below the weight % table, the first sentence should </w:t>
      </w:r>
      <w:r w:rsidR="005A6098">
        <w:rPr>
          <w:rFonts w:ascii="Times New Roman" w:hAnsi="Times New Roman" w:cs="Times New Roman"/>
          <w:sz w:val="24"/>
          <w:szCs w:val="24"/>
        </w:rPr>
        <w:t>be replaced with</w:t>
      </w:r>
      <w:r>
        <w:rPr>
          <w:rFonts w:ascii="Times New Roman" w:hAnsi="Times New Roman" w:cs="Times New Roman"/>
          <w:sz w:val="24"/>
          <w:szCs w:val="24"/>
        </w:rPr>
        <w:t xml:space="preserve">, “The wet coal contains 4.58 </w:t>
      </w:r>
      <w:proofErr w:type="spellStart"/>
      <w:r>
        <w:rPr>
          <w:rFonts w:ascii="Times New Roman" w:hAnsi="Times New Roman" w:cs="Times New Roman"/>
          <w:sz w:val="24"/>
          <w:szCs w:val="24"/>
        </w:rPr>
        <w:t>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per </w:t>
      </w:r>
      <w:proofErr w:type="spellStart"/>
      <w:r>
        <w:rPr>
          <w:rFonts w:ascii="Times New Roman" w:hAnsi="Times New Roman" w:cs="Times New Roman"/>
          <w:sz w:val="24"/>
          <w:szCs w:val="24"/>
        </w:rPr>
        <w:t>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C18DA" w:rsidRPr="001C18DA" w:rsidRDefault="001C18DA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77:  </w:t>
      </w:r>
      <w:r>
        <w:rPr>
          <w:rFonts w:ascii="Times New Roman" w:hAnsi="Times New Roman" w:cs="Times New Roman"/>
          <w:sz w:val="24"/>
          <w:szCs w:val="24"/>
        </w:rPr>
        <w:t>In problem 3.37, the units in the table should be “Million Metric Tons C”, not “Metric Tons C”</w:t>
      </w:r>
    </w:p>
    <w:p w:rsidR="00CA2FB6" w:rsidRPr="00751695" w:rsidRDefault="001D00A5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179: </w:t>
      </w:r>
      <w:r w:rsidRPr="00751695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problem 4.19, 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</w:rPr>
        <w:t>on the second line of part (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751695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 The original wording of part (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b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>) is correct:  the second line should say “required feed rates of aqueous serine solution and methanol.”</w:t>
      </w:r>
    </w:p>
    <w:p w:rsidR="00941C0F" w:rsidRPr="00941C0F" w:rsidRDefault="001570C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pp</w:t>
      </w:r>
      <w:r w:rsidR="009717B7">
        <w:rPr>
          <w:rFonts w:ascii="Times New Roman" w:eastAsia="Times New Roman" w:hAnsi="Times New Roman" w:cs="Times New Roman"/>
          <w:b/>
          <w:color w:val="000000"/>
          <w:sz w:val="24"/>
        </w:rPr>
        <w:t>. 62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, 63</w:t>
      </w: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0, 632, 634:</w: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 In Table B.1 beginning on pp. 628, the carats should be removed from the headings of the last two columns (standard heats of formation and combustion), making those headings </w:t>
      </w:r>
      <w:r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26" type="#_x0000_t75" style="width:63.65pt;height:18.4pt" o:ole="">
            <v:imagedata r:id="rId8" o:title=""/>
          </v:shape>
          <o:OLEObject Type="Embed" ProgID="Equation.DSMT4" ShapeID="_x0000_i1026" DrawAspect="Content" ObjectID="_1535476629" r:id="rId9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proofErr w:type="gramStart"/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and </w:t>
      </w:r>
      <w:proofErr w:type="gramEnd"/>
      <w:r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27" type="#_x0000_t75" style="width:63.65pt;height:18.4pt" o:ole="">
            <v:imagedata r:id="rId10" o:title=""/>
          </v:shape>
          <o:OLEObject Type="Embed" ProgID="Equation.DSMT4" ShapeID="_x0000_i1027" DrawAspect="Content" ObjectID="_1535476630" r:id="rId11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>.</w:t>
      </w:r>
    </w:p>
    <w:p w:rsidR="00A4058D" w:rsidRPr="00A4058D" w:rsidRDefault="00A4058D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A4058D">
        <w:rPr>
          <w:rFonts w:ascii="Times New Roman" w:hAnsi="Times New Roman" w:cs="Times New Roman"/>
          <w:b/>
          <w:sz w:val="24"/>
          <w:szCs w:val="24"/>
        </w:rPr>
        <w:t xml:space="preserve">p. 662: </w:t>
      </w:r>
      <w:r w:rsidRPr="00A4058D">
        <w:rPr>
          <w:rFonts w:ascii="Times New Roman" w:hAnsi="Times New Roman" w:cs="Times New Roman"/>
          <w:sz w:val="24"/>
          <w:szCs w:val="24"/>
        </w:rPr>
        <w:t>The  answer to problem 3.30</w:t>
      </w:r>
      <w:r>
        <w:rPr>
          <w:rFonts w:ascii="Times New Roman" w:hAnsi="Times New Roman" w:cs="Times New Roman"/>
          <w:sz w:val="24"/>
          <w:szCs w:val="24"/>
        </w:rPr>
        <w:t xml:space="preserve"> should be </w:t>
      </w:r>
      <w:bookmarkStart w:id="0" w:name="_GoBack"/>
      <w:r w:rsidR="000151F6" w:rsidRPr="000151F6">
        <w:rPr>
          <w:rFonts w:ascii="Times New Roman" w:hAnsi="Times New Roman" w:cs="Times New Roman"/>
          <w:position w:val="-12"/>
          <w:sz w:val="24"/>
          <w:szCs w:val="24"/>
        </w:rPr>
        <w:object w:dxaOrig="2320" w:dyaOrig="340">
          <v:shape id="_x0000_i1028" type="#_x0000_t75" style="width:116.35pt;height:16.75pt" o:ole="">
            <v:imagedata r:id="rId12" o:title=""/>
          </v:shape>
          <o:OLEObject Type="Embed" ProgID="Equation.DSMT4" ShapeID="_x0000_i1028" DrawAspect="Content" ObjectID="_1535476631" r:id="rId13"/>
        </w:object>
      </w:r>
      <w:bookmarkEnd w:id="0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70CB" w:rsidRPr="00A4058D" w:rsidRDefault="00941C0F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A4058D">
        <w:rPr>
          <w:rFonts w:ascii="Times New Roman" w:eastAsia="Times New Roman" w:hAnsi="Times New Roman" w:cs="Times New Roman"/>
          <w:b/>
          <w:color w:val="000000"/>
          <w:sz w:val="24"/>
        </w:rPr>
        <w:t>p. 663:</w:t>
      </w:r>
      <w:r w:rsidR="001570CB" w:rsidRPr="00A4058D"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  <w:r w:rsidRPr="00A4058D">
        <w:rPr>
          <w:rFonts w:ascii="Times New Roman" w:eastAsia="Times New Roman" w:hAnsi="Times New Roman" w:cs="Times New Roman"/>
          <w:color w:val="000000"/>
          <w:sz w:val="24"/>
        </w:rPr>
        <w:t>The answer to problem 4.80 should be “No DOF = 0”</w:t>
      </w:r>
    </w:p>
    <w:sectPr w:rsidR="001570CB" w:rsidRPr="00A4058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EB65C21"/>
    <w:multiLevelType w:val="hybridMultilevel"/>
    <w:tmpl w:val="672A41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45D"/>
    <w:rsid w:val="000151F6"/>
    <w:rsid w:val="00025317"/>
    <w:rsid w:val="000302D5"/>
    <w:rsid w:val="00041B24"/>
    <w:rsid w:val="00042F7E"/>
    <w:rsid w:val="000510C9"/>
    <w:rsid w:val="00055751"/>
    <w:rsid w:val="00082138"/>
    <w:rsid w:val="000A4E9A"/>
    <w:rsid w:val="000B0119"/>
    <w:rsid w:val="000B3E03"/>
    <w:rsid w:val="000B4475"/>
    <w:rsid w:val="000C3331"/>
    <w:rsid w:val="000C68AA"/>
    <w:rsid w:val="000D2BAE"/>
    <w:rsid w:val="000E79AB"/>
    <w:rsid w:val="000F3B2B"/>
    <w:rsid w:val="00106CCA"/>
    <w:rsid w:val="00113E40"/>
    <w:rsid w:val="00125DD3"/>
    <w:rsid w:val="00142BA8"/>
    <w:rsid w:val="001547A9"/>
    <w:rsid w:val="001570CB"/>
    <w:rsid w:val="00166484"/>
    <w:rsid w:val="001723EC"/>
    <w:rsid w:val="00177B8B"/>
    <w:rsid w:val="00185AFE"/>
    <w:rsid w:val="001A1110"/>
    <w:rsid w:val="001A4B23"/>
    <w:rsid w:val="001C18DA"/>
    <w:rsid w:val="001D00A5"/>
    <w:rsid w:val="001D4E90"/>
    <w:rsid w:val="001D7A1F"/>
    <w:rsid w:val="001F1F05"/>
    <w:rsid w:val="001F6ADB"/>
    <w:rsid w:val="0020425F"/>
    <w:rsid w:val="0021622D"/>
    <w:rsid w:val="00247DEE"/>
    <w:rsid w:val="00257D7D"/>
    <w:rsid w:val="002752EB"/>
    <w:rsid w:val="002A2E5A"/>
    <w:rsid w:val="002C7DDD"/>
    <w:rsid w:val="002F5A6D"/>
    <w:rsid w:val="003141D1"/>
    <w:rsid w:val="00327475"/>
    <w:rsid w:val="0032757E"/>
    <w:rsid w:val="00331603"/>
    <w:rsid w:val="00355794"/>
    <w:rsid w:val="0036340B"/>
    <w:rsid w:val="0038725B"/>
    <w:rsid w:val="003941B2"/>
    <w:rsid w:val="003A4D10"/>
    <w:rsid w:val="003B45A6"/>
    <w:rsid w:val="004129A5"/>
    <w:rsid w:val="00427699"/>
    <w:rsid w:val="00431BFA"/>
    <w:rsid w:val="004354DB"/>
    <w:rsid w:val="004500AA"/>
    <w:rsid w:val="004557B8"/>
    <w:rsid w:val="0046280E"/>
    <w:rsid w:val="0047383C"/>
    <w:rsid w:val="00484B7C"/>
    <w:rsid w:val="00490998"/>
    <w:rsid w:val="004E50B1"/>
    <w:rsid w:val="00513646"/>
    <w:rsid w:val="0051374B"/>
    <w:rsid w:val="005446C4"/>
    <w:rsid w:val="00544F98"/>
    <w:rsid w:val="005612D9"/>
    <w:rsid w:val="005660A3"/>
    <w:rsid w:val="005A6098"/>
    <w:rsid w:val="005B73E1"/>
    <w:rsid w:val="005B7481"/>
    <w:rsid w:val="0063213B"/>
    <w:rsid w:val="0063586B"/>
    <w:rsid w:val="006517D1"/>
    <w:rsid w:val="00666C59"/>
    <w:rsid w:val="006A680A"/>
    <w:rsid w:val="006C1FE8"/>
    <w:rsid w:val="006C466B"/>
    <w:rsid w:val="006C70DB"/>
    <w:rsid w:val="006E17B4"/>
    <w:rsid w:val="006E217D"/>
    <w:rsid w:val="006E4453"/>
    <w:rsid w:val="006F51E0"/>
    <w:rsid w:val="006F5FB0"/>
    <w:rsid w:val="0070087C"/>
    <w:rsid w:val="007076AC"/>
    <w:rsid w:val="0071111B"/>
    <w:rsid w:val="0073203E"/>
    <w:rsid w:val="00733D05"/>
    <w:rsid w:val="00740926"/>
    <w:rsid w:val="00743872"/>
    <w:rsid w:val="00751695"/>
    <w:rsid w:val="00777942"/>
    <w:rsid w:val="007A571A"/>
    <w:rsid w:val="007D0C95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94C86"/>
    <w:rsid w:val="008A1562"/>
    <w:rsid w:val="008A4C95"/>
    <w:rsid w:val="008A4FC1"/>
    <w:rsid w:val="008B1B69"/>
    <w:rsid w:val="008C2739"/>
    <w:rsid w:val="008C2D72"/>
    <w:rsid w:val="008E4D5B"/>
    <w:rsid w:val="00933A18"/>
    <w:rsid w:val="00941C0F"/>
    <w:rsid w:val="00943F92"/>
    <w:rsid w:val="00955975"/>
    <w:rsid w:val="009717B7"/>
    <w:rsid w:val="009848B2"/>
    <w:rsid w:val="00984C41"/>
    <w:rsid w:val="00987760"/>
    <w:rsid w:val="00991DA0"/>
    <w:rsid w:val="009C1FFE"/>
    <w:rsid w:val="009D0EEF"/>
    <w:rsid w:val="009F3418"/>
    <w:rsid w:val="009F3BA2"/>
    <w:rsid w:val="00A159E7"/>
    <w:rsid w:val="00A2345D"/>
    <w:rsid w:val="00A4058D"/>
    <w:rsid w:val="00AB4F0E"/>
    <w:rsid w:val="00AC019C"/>
    <w:rsid w:val="00AC6CA4"/>
    <w:rsid w:val="00AF11B9"/>
    <w:rsid w:val="00B07B46"/>
    <w:rsid w:val="00B229AA"/>
    <w:rsid w:val="00B2616E"/>
    <w:rsid w:val="00B413EC"/>
    <w:rsid w:val="00B6769D"/>
    <w:rsid w:val="00B94956"/>
    <w:rsid w:val="00BA1BC8"/>
    <w:rsid w:val="00BB5794"/>
    <w:rsid w:val="00BD35C0"/>
    <w:rsid w:val="00BE38CE"/>
    <w:rsid w:val="00BF0675"/>
    <w:rsid w:val="00C61951"/>
    <w:rsid w:val="00C6521F"/>
    <w:rsid w:val="00C855E1"/>
    <w:rsid w:val="00C92C6F"/>
    <w:rsid w:val="00CA2FB6"/>
    <w:rsid w:val="00CA7E70"/>
    <w:rsid w:val="00CB5FE0"/>
    <w:rsid w:val="00CB7ECC"/>
    <w:rsid w:val="00CE04DD"/>
    <w:rsid w:val="00CF308D"/>
    <w:rsid w:val="00D116D0"/>
    <w:rsid w:val="00D34AFC"/>
    <w:rsid w:val="00D34C45"/>
    <w:rsid w:val="00D54007"/>
    <w:rsid w:val="00D737C7"/>
    <w:rsid w:val="00DC1ECE"/>
    <w:rsid w:val="00DC3D8B"/>
    <w:rsid w:val="00DE6B01"/>
    <w:rsid w:val="00E00325"/>
    <w:rsid w:val="00E03375"/>
    <w:rsid w:val="00E340F4"/>
    <w:rsid w:val="00E36F99"/>
    <w:rsid w:val="00E47D41"/>
    <w:rsid w:val="00E508B9"/>
    <w:rsid w:val="00E625CC"/>
    <w:rsid w:val="00E70D73"/>
    <w:rsid w:val="00E80E49"/>
    <w:rsid w:val="00E8225E"/>
    <w:rsid w:val="00E8574B"/>
    <w:rsid w:val="00E96407"/>
    <w:rsid w:val="00EA55C1"/>
    <w:rsid w:val="00EB17AF"/>
    <w:rsid w:val="00EC062A"/>
    <w:rsid w:val="00EC38CD"/>
    <w:rsid w:val="00ED3A5D"/>
    <w:rsid w:val="00EF5EB6"/>
    <w:rsid w:val="00EF725F"/>
    <w:rsid w:val="00F25F56"/>
    <w:rsid w:val="00FA0764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92</Words>
  <Characters>16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Bullard</cp:lastModifiedBy>
  <cp:revision>7</cp:revision>
  <cp:lastPrinted>2016-04-05T01:20:00Z</cp:lastPrinted>
  <dcterms:created xsi:type="dcterms:W3CDTF">2016-09-16T00:22:00Z</dcterms:created>
  <dcterms:modified xsi:type="dcterms:W3CDTF">2016-09-16T0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